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769782F" w14:textId="77777777" w:rsidR="00EC3AC6" w:rsidRDefault="00EC3AC6" w:rsidP="00EC3AC6">
      <w:pPr>
        <w:pStyle w:val="berschrift2"/>
        <w:numPr>
          <w:ilvl w:val="0"/>
          <w:numId w:val="0"/>
        </w:numPr>
      </w:pPr>
      <w:r>
        <w:t>1.3. Anwendungen der Integralrechnung</w:t>
      </w:r>
    </w:p>
    <w:p w14:paraId="34348C59" w14:textId="77777777" w:rsidR="00EC3AC6" w:rsidRDefault="00EC3AC6" w:rsidP="00EC3AC6"/>
    <w:p w14:paraId="5EF91409" w14:textId="77777777" w:rsidR="005C7321" w:rsidRPr="008E6225" w:rsidRDefault="00EC3AC6" w:rsidP="008E6225">
      <w:pPr>
        <w:pStyle w:val="berschrift3"/>
        <w:numPr>
          <w:ilvl w:val="0"/>
          <w:numId w:val="0"/>
        </w:numPr>
      </w:pPr>
      <w:r>
        <w:t>1.3.1. Flächen unter Funktionsgraphen</w:t>
      </w:r>
    </w:p>
    <w:p w14:paraId="14829814" w14:textId="77777777" w:rsidR="005C7321" w:rsidRDefault="005C7321" w:rsidP="005C7321">
      <w:pPr>
        <w:rPr>
          <w:b/>
          <w:color w:val="000000"/>
          <w:u w:val="single"/>
        </w:rPr>
      </w:pPr>
    </w:p>
    <w:p w14:paraId="711105F0" w14:textId="77777777" w:rsidR="00EC3AC6" w:rsidRDefault="00EC3AC6" w:rsidP="00EC3AC6">
      <w:r>
        <w:t>Gegeben ist eine Funktion f mit f(x) = x</w:t>
      </w:r>
      <w:r>
        <w:rPr>
          <w:vertAlign w:val="superscript"/>
        </w:rPr>
        <w:t>2</w:t>
      </w:r>
      <w:r>
        <w:t xml:space="preserve"> – 3. Welche Fläche schließt diese Kurve im Intervall [0; 3] mit der x-Achse ein?</w:t>
      </w:r>
    </w:p>
    <w:p w14:paraId="351DBDC0" w14:textId="77777777" w:rsidR="00EC3AC6" w:rsidRDefault="00EC3AC6" w:rsidP="00EC3AC6"/>
    <w:p w14:paraId="51054870" w14:textId="77777777" w:rsidR="00EC3AC6" w:rsidRPr="008B79CF" w:rsidRDefault="00EC3AC6" w:rsidP="00EC3AC6">
      <w:pPr>
        <w:rPr>
          <w:i/>
          <w:u w:val="single"/>
        </w:rPr>
      </w:pPr>
      <w:r w:rsidRPr="008B79CF">
        <w:rPr>
          <w:i/>
          <w:u w:val="single"/>
        </w:rPr>
        <w:t>(1) Problemstellung</w:t>
      </w:r>
    </w:p>
    <w:p w14:paraId="52B8DAC9" w14:textId="77777777" w:rsidR="00EC3AC6" w:rsidRDefault="004636B1" w:rsidP="00EC3AC6">
      <w:r w:rsidRPr="004636B1">
        <w:rPr>
          <w:position w:val="-30"/>
        </w:rPr>
        <w:object w:dxaOrig="4680" w:dyaOrig="700" w14:anchorId="33018F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4pt;height:35.25pt" o:ole="">
            <v:imagedata r:id="rId6" o:title=""/>
          </v:shape>
          <o:OLEObject Type="Embed" ProgID="Equation.DSMT4" ShapeID="_x0000_i1025" DrawAspect="Content" ObjectID="_1629613622" r:id="rId7"/>
        </w:object>
      </w:r>
    </w:p>
    <w:p w14:paraId="18AE32A7" w14:textId="77777777" w:rsidR="00EC3AC6" w:rsidRDefault="00EC3AC6" w:rsidP="00EC3AC6">
      <w:r>
        <w:t>Das Integral von 0 bis 3 ist gleich Null. Es kann also nicht der Flächeninhalt sein.</w:t>
      </w:r>
    </w:p>
    <w:p w14:paraId="6DD9FE24" w14:textId="77777777" w:rsidR="00EC3AC6" w:rsidRDefault="00EC3AC6" w:rsidP="00EC3AC6"/>
    <w:p w14:paraId="5EF7A43C" w14:textId="77777777" w:rsidR="00EC3AC6" w:rsidRDefault="00EC3AC6" w:rsidP="00EC3AC6">
      <w:pPr>
        <w:rPr>
          <w:i/>
          <w:u w:val="single"/>
        </w:rPr>
      </w:pPr>
      <w:r>
        <w:rPr>
          <w:i/>
          <w:u w:val="single"/>
        </w:rPr>
        <w:t>(2) Problemanalyse</w:t>
      </w:r>
    </w:p>
    <w:p w14:paraId="5D64870F" w14:textId="77777777" w:rsidR="00EC3AC6" w:rsidRDefault="00EC3AC6" w:rsidP="00EC3AC6">
      <w:r>
        <w:rPr>
          <w:noProof/>
        </w:rPr>
        <w:drawing>
          <wp:anchor distT="0" distB="0" distL="114300" distR="114300" simplePos="0" relativeHeight="251669504" behindDoc="0" locked="0" layoutInCell="1" allowOverlap="1" wp14:anchorId="5DEEB5B3" wp14:editId="29BD7B0E">
            <wp:simplePos x="0" y="0"/>
            <wp:positionH relativeFrom="column">
              <wp:posOffset>-3810</wp:posOffset>
            </wp:positionH>
            <wp:positionV relativeFrom="paragraph">
              <wp:posOffset>2540</wp:posOffset>
            </wp:positionV>
            <wp:extent cx="2381250" cy="2228850"/>
            <wp:effectExtent l="0" t="0" r="0" b="0"/>
            <wp:wrapSquare wrapText="bothSides"/>
            <wp:docPr id="4" name="Grafik 4" descr="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11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Ein Teil der Fläche liegt unterhalb der x-Achse. Wir wissen, dass dort der Flächeninhalt negativ orientiert ist.</w:t>
      </w:r>
    </w:p>
    <w:p w14:paraId="749E2E8D" w14:textId="77777777" w:rsidR="00EC3AC6" w:rsidRDefault="00EC3AC6" w:rsidP="00EC3AC6"/>
    <w:p w14:paraId="736CCAD6" w14:textId="77777777" w:rsidR="00EC3AC6" w:rsidRDefault="00EC3AC6" w:rsidP="00EC3AC6">
      <w:r>
        <w:t>Für negative Flächeninhalte muss der Betrag gebildet werden. Wir benötigen für die weitere Berechnung die Nullstellen der Funktion.</w:t>
      </w:r>
    </w:p>
    <w:p w14:paraId="2FAE5813" w14:textId="77777777" w:rsidR="00EC3AC6" w:rsidRDefault="00EC3AC6" w:rsidP="00EC3AC6"/>
    <w:p w14:paraId="4E758CC5" w14:textId="77777777" w:rsidR="00EC3AC6" w:rsidRDefault="00EC3AC6" w:rsidP="00EC3AC6"/>
    <w:p w14:paraId="0EA6406E" w14:textId="77777777" w:rsidR="00EC3AC6" w:rsidRDefault="00EC3AC6" w:rsidP="00EC3AC6"/>
    <w:p w14:paraId="1B026DCA" w14:textId="77777777" w:rsidR="00EC3AC6" w:rsidRDefault="00EC3AC6" w:rsidP="00EC3AC6"/>
    <w:p w14:paraId="473AB034" w14:textId="033A02C8" w:rsidR="00EC3AC6" w:rsidRDefault="00EC3AC6" w:rsidP="00EC3AC6"/>
    <w:p w14:paraId="63896A8D" w14:textId="29C99066" w:rsidR="00E609F2" w:rsidRDefault="00E609F2" w:rsidP="00EC3AC6"/>
    <w:p w14:paraId="34B5561F" w14:textId="77777777" w:rsidR="00E609F2" w:rsidRDefault="00E609F2" w:rsidP="00EC3AC6"/>
    <w:p w14:paraId="3186A238" w14:textId="77777777" w:rsidR="00EC3AC6" w:rsidRDefault="00EC3AC6" w:rsidP="00EC3AC6"/>
    <w:p w14:paraId="150A0454" w14:textId="77777777" w:rsidR="00EC3AC6" w:rsidRDefault="00EC3AC6" w:rsidP="00EC3AC6">
      <w:pPr>
        <w:rPr>
          <w:i/>
          <w:u w:val="single"/>
        </w:rPr>
      </w:pPr>
      <w:r>
        <w:rPr>
          <w:i/>
          <w:u w:val="single"/>
        </w:rPr>
        <w:t>(3) Problemlösung</w:t>
      </w:r>
    </w:p>
    <w:p w14:paraId="3C54D705" w14:textId="77777777" w:rsidR="00EC3AC6" w:rsidRDefault="00EC3AC6" w:rsidP="00EC3AC6">
      <w:r>
        <w:t>0 = x</w:t>
      </w:r>
      <w:r>
        <w:rPr>
          <w:vertAlign w:val="superscript"/>
        </w:rPr>
        <w:t>2</w:t>
      </w:r>
      <w:r>
        <w:t xml:space="preserve"> – 3 </w:t>
      </w:r>
      <w:r>
        <w:sym w:font="Wingdings" w:char="F0E0"/>
      </w:r>
      <w:r>
        <w:t xml:space="preserve"> </w:t>
      </w:r>
      <w:r w:rsidR="004636B1" w:rsidRPr="001727FA">
        <w:rPr>
          <w:position w:val="-10"/>
        </w:rPr>
        <w:object w:dxaOrig="720" w:dyaOrig="360" w14:anchorId="6526988F">
          <v:shape id="_x0000_i1026" type="#_x0000_t75" style="width:36pt;height:18pt" o:ole="">
            <v:imagedata r:id="rId9" o:title=""/>
          </v:shape>
          <o:OLEObject Type="Embed" ProgID="Equation.DSMT4" ShapeID="_x0000_i1026" DrawAspect="Content" ObjectID="_1629613623" r:id="rId10"/>
        </w:object>
      </w:r>
      <w:r>
        <w:t xml:space="preserve">; </w:t>
      </w:r>
      <w:r w:rsidRPr="001727FA">
        <w:rPr>
          <w:position w:val="-10"/>
        </w:rPr>
        <w:object w:dxaOrig="980" w:dyaOrig="380" w14:anchorId="14B782F0">
          <v:shape id="_x0000_i1027" type="#_x0000_t75" style="width:48.75pt;height:18.75pt" o:ole="">
            <v:imagedata r:id="rId11" o:title=""/>
          </v:shape>
          <o:OLEObject Type="Embed" ProgID="Equation.3" ShapeID="_x0000_i1027" DrawAspect="Content" ObjectID="_1629613624" r:id="rId12"/>
        </w:object>
      </w:r>
    </w:p>
    <w:p w14:paraId="1DC99FC1" w14:textId="77777777" w:rsidR="00EC3AC6" w:rsidRDefault="00EC3AC6" w:rsidP="00EC3AC6">
      <w:r>
        <w:t>x</w:t>
      </w:r>
      <w:r>
        <w:rPr>
          <w:vertAlign w:val="subscript"/>
        </w:rPr>
        <w:t>2</w:t>
      </w:r>
      <w:r>
        <w:t xml:space="preserve"> entfällt als Lösung, da sie nicht in [0; 3] liegt.</w:t>
      </w:r>
    </w:p>
    <w:p w14:paraId="5B0266C9" w14:textId="77777777" w:rsidR="00EC3AC6" w:rsidRPr="001727FA" w:rsidRDefault="004636B1" w:rsidP="00EC3AC6">
      <w:r w:rsidRPr="004636B1">
        <w:rPr>
          <w:position w:val="-108"/>
        </w:rPr>
        <w:object w:dxaOrig="4620" w:dyaOrig="3180" w14:anchorId="5F26F49F">
          <v:shape id="_x0000_i1028" type="#_x0000_t75" style="width:231pt;height:159pt" o:ole="">
            <v:imagedata r:id="rId13" o:title=""/>
          </v:shape>
          <o:OLEObject Type="Embed" ProgID="Equation.DSMT4" ShapeID="_x0000_i1028" DrawAspect="Content" ObjectID="_1629613625" r:id="rId14"/>
        </w:object>
      </w:r>
    </w:p>
    <w:p w14:paraId="062E054A" w14:textId="77777777" w:rsidR="00EC3AC6" w:rsidRDefault="00EC3AC6" w:rsidP="00EC3AC6"/>
    <w:p w14:paraId="2E8D9A50" w14:textId="77777777" w:rsidR="00A0788E" w:rsidRDefault="00A0788E" w:rsidP="004428C8"/>
    <w:p w14:paraId="2525B79C" w14:textId="2AEA5FDC" w:rsidR="00D211E4" w:rsidRDefault="00D211E4" w:rsidP="00E609F2">
      <w:pPr>
        <w:rPr>
          <w:sz w:val="20"/>
        </w:rPr>
      </w:pPr>
      <w:bookmarkStart w:id="0" w:name="_GoBack"/>
      <w:bookmarkEnd w:id="0"/>
    </w:p>
    <w:sectPr w:rsidR="00D211E4" w:rsidSect="00E609F2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482164B4"/>
    <w:multiLevelType w:val="hybridMultilevel"/>
    <w:tmpl w:val="B9EAC6BC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E08149A"/>
    <w:multiLevelType w:val="hybridMultilevel"/>
    <w:tmpl w:val="026EA22A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8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7"/>
  </w:num>
  <w:num w:numId="15">
    <w:abstractNumId w:val="16"/>
  </w:num>
  <w:num w:numId="16">
    <w:abstractNumId w:val="11"/>
  </w:num>
  <w:num w:numId="17">
    <w:abstractNumId w:val="12"/>
  </w:num>
  <w:num w:numId="18">
    <w:abstractNumId w:val="14"/>
  </w:num>
  <w:num w:numId="19">
    <w:abstractNumId w:val="19"/>
  </w:num>
  <w:num w:numId="20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405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F1C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0180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11B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14F4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527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55E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16CCA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1D23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2A5"/>
    <w:rsid w:val="00377BEC"/>
    <w:rsid w:val="00380A19"/>
    <w:rsid w:val="00380E78"/>
    <w:rsid w:val="0038472D"/>
    <w:rsid w:val="00384F18"/>
    <w:rsid w:val="003865AD"/>
    <w:rsid w:val="00387F6B"/>
    <w:rsid w:val="00390319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46B5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8C8"/>
    <w:rsid w:val="004431D1"/>
    <w:rsid w:val="00444F5C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6B1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15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6C0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548D"/>
    <w:rsid w:val="005371D7"/>
    <w:rsid w:val="0053724C"/>
    <w:rsid w:val="00541CCC"/>
    <w:rsid w:val="00541FC6"/>
    <w:rsid w:val="00542022"/>
    <w:rsid w:val="0054521C"/>
    <w:rsid w:val="0054548D"/>
    <w:rsid w:val="00546308"/>
    <w:rsid w:val="00546462"/>
    <w:rsid w:val="00546809"/>
    <w:rsid w:val="00554E41"/>
    <w:rsid w:val="005550E6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3917"/>
    <w:rsid w:val="005F50AD"/>
    <w:rsid w:val="005F53AA"/>
    <w:rsid w:val="005F584F"/>
    <w:rsid w:val="0060224B"/>
    <w:rsid w:val="00603007"/>
    <w:rsid w:val="00603653"/>
    <w:rsid w:val="006047E5"/>
    <w:rsid w:val="0061294C"/>
    <w:rsid w:val="006140D3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1CEA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2EF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2959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4623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46E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3BDF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AA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58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58B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31F"/>
    <w:rsid w:val="009F6801"/>
    <w:rsid w:val="00A02C08"/>
    <w:rsid w:val="00A04AB9"/>
    <w:rsid w:val="00A064AE"/>
    <w:rsid w:val="00A0788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878F5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CB6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2573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5A2F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7A1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3B29"/>
    <w:rsid w:val="00E54620"/>
    <w:rsid w:val="00E54997"/>
    <w:rsid w:val="00E5567E"/>
    <w:rsid w:val="00E55719"/>
    <w:rsid w:val="00E55B36"/>
    <w:rsid w:val="00E56875"/>
    <w:rsid w:val="00E56FC0"/>
    <w:rsid w:val="00E57A13"/>
    <w:rsid w:val="00E609F2"/>
    <w:rsid w:val="00E61024"/>
    <w:rsid w:val="00E6159B"/>
    <w:rsid w:val="00E632A3"/>
    <w:rsid w:val="00E63C2E"/>
    <w:rsid w:val="00E63D66"/>
    <w:rsid w:val="00E6428C"/>
    <w:rsid w:val="00E66252"/>
    <w:rsid w:val="00E665AC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29F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ED5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3AC6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D8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1EBA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4BED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AE8AD7A"/>
  <w15:docId w15:val="{C64C87DC-BDF6-4BC9-BD45-8CB0AC2BA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  <w:style w:type="paragraph" w:customStyle="1" w:styleId="Satz">
    <w:name w:val="Satz"/>
    <w:basedOn w:val="Standard"/>
    <w:link w:val="SatzZchn"/>
    <w:autoRedefine/>
    <w:rsid w:val="00444F5C"/>
    <w:pPr>
      <w:ind w:left="567" w:hanging="567"/>
    </w:pPr>
    <w:rPr>
      <w:b/>
      <w:color w:val="FF0000"/>
    </w:rPr>
  </w:style>
  <w:style w:type="character" w:customStyle="1" w:styleId="SatzZchn">
    <w:name w:val="Satz Zchn"/>
    <w:basedOn w:val="Absatz-Standardschriftart"/>
    <w:link w:val="Satz"/>
    <w:rsid w:val="00444F5C"/>
    <w:rPr>
      <w:rFonts w:eastAsia="Times New Roman" w:cs="Times New Roman"/>
      <w:b/>
      <w:color w:val="FF0000"/>
      <w:szCs w:val="2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811744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8567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6901B91-B3F6-4BB7-A609-6BDEF2A4C8A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6</Words>
  <Characters>669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7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7-08-31T18:13:00Z</cp:lastPrinted>
  <dcterms:created xsi:type="dcterms:W3CDTF">2019-09-10T07:41:00Z</dcterms:created>
  <dcterms:modified xsi:type="dcterms:W3CDTF">2019-09-10T07:41:00Z</dcterms:modified>
</cp:coreProperties>
</file>